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68B418" w14:textId="4A7E4E70" w:rsidR="006834BF" w:rsidRPr="00A96A83" w:rsidRDefault="007460E7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Ziyang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Cui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1EE0EF96"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68A25B4A" w14:textId="35C9E7D3" w:rsidR="00A20C7E" w:rsidRDefault="007460E7" w:rsidP="00DC5E1B">
      <w:pPr>
        <w:jc w:val="center"/>
        <w:rPr>
          <w:rFonts w:ascii="Times New Roman" w:eastAsia="宋体" w:hAnsi="Times New Roman"/>
          <w:b/>
          <w:sz w:val="24"/>
        </w:rPr>
      </w:pPr>
      <w:r>
        <w:object w:dxaOrig="9124" w:dyaOrig="1662" w14:anchorId="56749C96">
          <v:shape id="_x0000_i1026" type="#_x0000_t75" style="width:415.2pt;height:75.6pt" o:ole="">
            <v:imagedata r:id="rId8" o:title=""/>
          </v:shape>
          <o:OLEObject Type="Embed" ProgID="ChemDraw.Document.6.0" ShapeID="_x0000_i1026" DrawAspect="Content" ObjectID="_1734630038" r:id="rId9"/>
        </w:object>
      </w:r>
    </w:p>
    <w:p w14:paraId="379513E1" w14:textId="178C3AF4" w:rsidR="00A20C7E" w:rsidRDefault="00144A1D" w:rsidP="006834BF">
      <w:pPr>
        <w:rPr>
          <w:rFonts w:ascii="Times New Roman" w:eastAsia="宋体" w:hAnsi="Times New Roman"/>
          <w:b/>
          <w:sz w:val="24"/>
        </w:rPr>
      </w:pPr>
      <w:r>
        <w:object w:dxaOrig="12085" w:dyaOrig="5262" w14:anchorId="695340FE">
          <v:shape id="_x0000_i1028" type="#_x0000_t75" style="width:415.2pt;height:180.6pt" o:ole="">
            <v:imagedata r:id="rId10" o:title=""/>
          </v:shape>
          <o:OLEObject Type="Embed" ProgID="ChemDraw.Document.6.0" ShapeID="_x0000_i1028" DrawAspect="Content" ObjectID="_1734630039" r:id="rId11"/>
        </w:object>
      </w: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27D71DF6" w:rsidR="006834BF" w:rsidRPr="006B18D7" w:rsidRDefault="007460E7" w:rsidP="006834BF">
      <w:pPr>
        <w:rPr>
          <w:rFonts w:ascii="Times New Roman" w:eastAsia="宋体" w:hAnsi="Times New Roman"/>
          <w:sz w:val="24"/>
        </w:rPr>
      </w:pPr>
      <w:r>
        <w:object w:dxaOrig="5432" w:dyaOrig="1086" w14:anchorId="4B0F5FB2">
          <v:shape id="_x0000_i1027" type="#_x0000_t75" style="width:271.8pt;height:54.6pt" o:ole="">
            <v:imagedata r:id="rId12" o:title=""/>
          </v:shape>
          <o:OLEObject Type="Embed" ProgID="ChemDraw.Document.6.0" ShapeID="_x0000_i1027" DrawAspect="Content" ObjectID="_1734630040" r:id="rId13"/>
        </w:object>
      </w: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24030721" w:rsidR="006834BF" w:rsidRPr="006B18D7" w:rsidRDefault="00E662D8" w:rsidP="006834BF">
      <w:pPr>
        <w:rPr>
          <w:rFonts w:ascii="Times New Roman" w:eastAsia="宋体" w:hAnsi="Times New Roman"/>
          <w:sz w:val="24"/>
        </w:rPr>
      </w:pPr>
      <w:r>
        <w:object w:dxaOrig="10530" w:dyaOrig="2871" w14:anchorId="6E32DAC3">
          <v:shape id="_x0000_i1030" type="#_x0000_t75" style="width:414.6pt;height:113.4pt" o:ole="">
            <v:imagedata r:id="rId14" o:title=""/>
          </v:shape>
          <o:OLEObject Type="Embed" ProgID="ChemDraw.Document.6.0" ShapeID="_x0000_i1030" DrawAspect="Content" ObjectID="_1734630041" r:id="rId15"/>
        </w:object>
      </w: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  <w:bookmarkStart w:id="0" w:name="_GoBack"/>
      <w:bookmarkEnd w:id="0"/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EFFD11" w14:textId="77777777" w:rsidR="00FF17A2" w:rsidRDefault="00FF17A2" w:rsidP="008D7020">
      <w:r>
        <w:separator/>
      </w:r>
    </w:p>
  </w:endnote>
  <w:endnote w:type="continuationSeparator" w:id="0">
    <w:p w14:paraId="39E333E9" w14:textId="77777777" w:rsidR="00FF17A2" w:rsidRDefault="00FF17A2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华文新魏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97D3DB" w14:textId="77777777" w:rsidR="00FF17A2" w:rsidRDefault="00FF17A2" w:rsidP="008D7020">
      <w:r>
        <w:separator/>
      </w:r>
    </w:p>
  </w:footnote>
  <w:footnote w:type="continuationSeparator" w:id="0">
    <w:p w14:paraId="555E813C" w14:textId="77777777" w:rsidR="00FF17A2" w:rsidRDefault="00FF17A2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4pt;height:11.4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44A1D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0E7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CF051D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2D8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17A2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D49605-19D9-4282-A877-1C1268FB6E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30</Words>
  <Characters>172</Characters>
  <Application>Microsoft Office Word</Application>
  <DocSecurity>0</DocSecurity>
  <Lines>1</Lines>
  <Paragraphs>1</Paragraphs>
  <ScaleCrop>false</ScaleCrop>
  <Company>Microsoft</Company>
  <LinksUpToDate>false</LinksUpToDate>
  <CharactersWithSpaces>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18236</cp:lastModifiedBy>
  <cp:revision>3</cp:revision>
  <cp:lastPrinted>2017-04-22T03:53:00Z</cp:lastPrinted>
  <dcterms:created xsi:type="dcterms:W3CDTF">2022-12-25T13:16:00Z</dcterms:created>
  <dcterms:modified xsi:type="dcterms:W3CDTF">2023-01-07T12:54:00Z</dcterms:modified>
</cp:coreProperties>
</file>